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media/image5.jpg" ContentType="image/png"/>
  <Override PartName="/ppt/media/image6.jpg" ContentType="image/png"/>
  <Override PartName="/ppt/media/image8.jpg" ContentType="image/png"/>
  <Override PartName="/ppt/media/image9.jpg" ContentType="image/pn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6" r:id="rId1"/>
  </p:sldMasterIdLst>
  <p:notesMasterIdLst>
    <p:notesMasterId r:id="rId19"/>
  </p:notesMasterIdLst>
  <p:sldIdLst>
    <p:sldId id="271" r:id="rId2"/>
    <p:sldId id="257" r:id="rId3"/>
    <p:sldId id="258" r:id="rId4"/>
    <p:sldId id="259" r:id="rId5"/>
    <p:sldId id="260" r:id="rId6"/>
    <p:sldId id="261" r:id="rId7"/>
    <p:sldId id="272" r:id="rId8"/>
    <p:sldId id="274" r:id="rId9"/>
    <p:sldId id="283" r:id="rId10"/>
    <p:sldId id="262" r:id="rId11"/>
    <p:sldId id="276" r:id="rId12"/>
    <p:sldId id="284" r:id="rId13"/>
    <p:sldId id="277" r:id="rId14"/>
    <p:sldId id="278" r:id="rId15"/>
    <p:sldId id="279" r:id="rId16"/>
    <p:sldId id="280" r:id="rId17"/>
    <p:sldId id="269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941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2F93BA-677A-49A9-B277-4054B32AF9C7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738A22-ABC5-4AF8-9AF3-CD069469B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534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B72AA5-E2FA-DAF9-6A2B-F365D4EA624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92EC430-E54B-006B-9895-7F53CAAE731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7738FB-BB12-2CCE-1448-73CB2CFB34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56B17E-BE2C-A70A-336F-A2D77A7282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C7B821-4981-1D3B-C186-36264FECA6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524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32DFF8-CA77-6480-1E27-1977355329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55541C9-1DEE-E484-BFA5-F614516BB7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88EF81-C6EC-687E-44D8-862239222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BEB8A1-1EAF-6A96-1F40-1AE52D209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9AE1C7-B28D-1348-885B-0CECE108A6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1863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A844392-6D8A-F2BB-1533-EABA83C5FD1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945817B-B0F9-7142-2E78-1D6BE865BA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CFA058-ECD5-CE6A-51EF-72F577F34C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F2312E-A505-2C0A-367D-E2725D7DA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E6C68C-63B0-42E0-BE9A-B72531C91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319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500F21B-B91C-4308-8BF1-6644D86058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8127892"/>
      </p:ext>
    </p:extLst>
  </p:cSld>
  <p:clrMapOvr>
    <a:masterClrMapping/>
  </p:clrMapOvr>
  <p:transition spd="slow">
    <p:wipe dir="d"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5AA13C-BC95-9F5D-5EC1-2E704807D5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8BD351-71C0-38E4-0185-CFAA2915F1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716D85-62B6-CB8B-84C3-94B835F1C4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DB7C9A-F3D2-A9B3-6D24-A5FBF3BABC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A572C1-9368-E033-76C7-17AB06D951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2266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2CB24F-A249-4105-575D-FB6BDF258C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732BDE9-3302-324F-43C7-B5A30FE150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600899-D463-FBEC-6178-B59A642129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C2FC7F-16C3-B868-8473-4A70ED02BF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E581F9-A11A-0F7A-8043-C99DB9441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853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D2E338-D86E-0713-AE07-7888A3DB92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5D604D-0980-FFD6-D30E-C090A17854F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D710960-181C-11B8-C6FD-1F23EF7D1E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5ECA44-9856-B59C-2733-8AE0358DD3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7BF484-38BD-1993-F2C8-11CA0C33E2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149EF78-DFB4-CC5B-AA38-C7F4B63982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7246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A66ACB-68AC-27D4-03DE-56F54784D4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4044D02-146B-5C6F-18E5-81382498B2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698153-BD6B-3447-E122-0F42F0F159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7BF386E-66F8-2467-840A-89DDFB389B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07C0118-8D3C-4363-2EDE-243D9D96CA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91840FF-F44D-B375-5ABC-2B234DBB22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2D84D53-8DA5-8853-6B87-CE73EA9767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4A4E586-ACC4-79F3-6B2B-9B15D20BE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297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D3ED29-9A4A-EC43-1C91-B176157AD0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2AB6A02-2BC4-B641-F43E-E8443DC0CF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96F1E6-4C6D-4318-CF51-CE5E2C0535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5894EE-9744-2262-2CA4-8D9C524635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8730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949376D-F658-9389-0C2C-10DC2BAD26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618AF1-4A5E-71A0-EEF7-67AEBE6FC3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A1BB4F-89EF-4E38-EFD1-6DA090E76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7427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01EB9D-8244-9783-42BA-F6FA141CF1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804FED-8019-65AF-86FE-9526B4F2F9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4DDCCB2-48AB-6CFD-EEAA-A95D842ADC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FA9970-42A1-6C95-3DB0-6B8AB579B4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79EF35A-2000-D939-F92F-908645B1F8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A6EB8A2-8912-011B-465A-12866D305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4600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F3A04A-C1B5-53E1-F328-1586DD0721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51D1ED6-81C2-704C-557E-B862E425950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D77BA8-4FE3-265A-3A91-228319AC0E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C0A1146-3752-2A28-4380-3B419BD0C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0F8D9C5-122B-E167-3454-0B7196B46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D1262A-37AB-791E-FFC9-8A587DE8B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3851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63EAD2E-B5AC-684E-7DAA-12B57C9876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9D6330-7C3E-76BA-8D54-9E0C41CD84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B74E51-D7CE-BFEE-B8A8-9EB17774D1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1354F6-9193-4D86-B37A-CCC9DC3D8CCC}" type="datetimeFigureOut">
              <a:rPr lang="en-US" smtClean="0"/>
              <a:t>14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F70B68-BD2C-5B79-8D9E-97207DED97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8E9FF9-5834-C430-7D69-37CDCC3583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562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Relationship Id="rId4" Type="http://schemas.microsoft.com/office/2007/relationships/hdphoto" Target="../media/hdphoto4.wdp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33500" y="2412757"/>
            <a:ext cx="6477000" cy="2032485"/>
          </a:xfrm>
          <a:prstGeom prst="rect">
            <a:avLst/>
          </a:prstGeom>
        </p:spPr>
        <p:txBody>
          <a:bodyPr>
            <a:prstTxWarp prst="textInflateBottom">
              <a:avLst/>
            </a:prstTxWarp>
            <a:spAutoFit/>
          </a:bodyPr>
          <a:lstStyle/>
          <a:p>
            <a:pPr algn="ctr"/>
            <a:r>
              <a:rPr lang="en-US" b="1" dirty="0" err="1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MỪNG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CÁC </a:t>
            </a:r>
            <a:r>
              <a:rPr lang="en-US" b="1" dirty="0" err="1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CÁC EM </a:t>
            </a:r>
            <a:r>
              <a:rPr lang="en-US" b="1" dirty="0" err="1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BÀI </a:t>
            </a:r>
            <a:r>
              <a:rPr lang="en-US" b="1" dirty="0" err="1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NAY!</a:t>
            </a:r>
            <a:endParaRPr lang="en-US" dirty="0"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1724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441700"/>
            <a:ext cx="5084762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094038"/>
            <a:ext cx="536257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78298"/>
            <a:ext cx="5267324" cy="203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727" y="2885281"/>
            <a:ext cx="2395538" cy="127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9CFE35ED-7516-DEE3-573F-D542051EB75E}"/>
              </a:ext>
            </a:extLst>
          </p:cNvPr>
          <p:cNvSpPr/>
          <p:nvPr/>
        </p:nvSpPr>
        <p:spPr>
          <a:xfrm>
            <a:off x="6172200" y="2776767"/>
            <a:ext cx="2407920" cy="1144278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0; 2; 4; 6; 8)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A006B46-58D6-9E5C-5402-C731F96FC705}"/>
              </a:ext>
            </a:extLst>
          </p:cNvPr>
          <p:cNvSpPr/>
          <p:nvPr/>
        </p:nvSpPr>
        <p:spPr>
          <a:xfrm>
            <a:off x="6362700" y="1669257"/>
            <a:ext cx="2247900" cy="76358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531549D-01C8-536B-E6AD-A41DD0413281}"/>
              </a:ext>
            </a:extLst>
          </p:cNvPr>
          <p:cNvSpPr/>
          <p:nvPr/>
        </p:nvSpPr>
        <p:spPr>
          <a:xfrm>
            <a:off x="6172200" y="4454297"/>
            <a:ext cx="2438400" cy="86042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</p:txBody>
      </p:sp>
    </p:spTree>
    <p:extLst>
      <p:ext uri="{BB962C8B-B14F-4D97-AF65-F5344CB8AC3E}">
        <p14:creationId xmlns:p14="http://schemas.microsoft.com/office/powerpoint/2010/main" val="111567695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84D8D61-6B6C-346A-FC7D-4209903522A9}"/>
              </a:ext>
            </a:extLst>
          </p:cNvPr>
          <p:cNvSpPr txBox="1"/>
          <p:nvPr/>
        </p:nvSpPr>
        <p:spPr>
          <a:xfrm>
            <a:off x="2133600" y="1219200"/>
            <a:ext cx="5105400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̣C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̀NG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BITA</a:t>
            </a:r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2">
            <a:extLst>
              <a:ext uri="{FF2B5EF4-FFF2-40B4-BE49-F238E27FC236}">
                <a16:creationId xmlns:a16="http://schemas.microsoft.com/office/drawing/2014/main" id="{C6B93019-65EF-298E-66A5-C51DF0B23A38}"/>
              </a:ext>
            </a:extLst>
          </p:cNvPr>
          <p:cNvSpPr/>
          <p:nvPr/>
        </p:nvSpPr>
        <p:spPr>
          <a:xfrm>
            <a:off x="2118360" y="2743200"/>
            <a:ext cx="5273040" cy="30480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B52A34A-C39E-BE64-1E05-72D9DEF6FF68}"/>
              </a:ext>
            </a:extLst>
          </p:cNvPr>
          <p:cNvSpPr txBox="1"/>
          <p:nvPr/>
        </p:nvSpPr>
        <p:spPr>
          <a:xfrm>
            <a:off x="2438400" y="2989927"/>
            <a:ext cx="4953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obit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ú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ặ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ả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ữ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ỏ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́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̃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ù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ú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̃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̣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à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ậ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ậ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̉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ờ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ữ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ỏ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́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03F26D2-B47D-B2F1-8B3E-1F4134FAB8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226820"/>
            <a:ext cx="2895600" cy="4928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4106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14600" y="584634"/>
            <a:ext cx="6044045" cy="2362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2521527" y="3352800"/>
            <a:ext cx="5791200" cy="1905000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521527" y="721006"/>
            <a:ext cx="6037118" cy="1883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82, 980, 5975, 49173, 756598</a:t>
            </a:r>
            <a:br>
              <a:rPr lang="en-US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115" b="86458" l="48242" r="90039">
                        <a14:foregroundMark x1="58789" y1="76042" x2="58789" y2="67708"/>
                        <a14:foregroundMark x1="66797" y1="75521" x2="65625" y2="68750"/>
                        <a14:foregroundMark x1="58594" y1="35156" x2="67578" y2="23958"/>
                        <a14:foregroundMark x1="51758" y1="61458" x2="58203" y2="38802"/>
                        <a14:foregroundMark x1="68945" y1="35156" x2="65039" y2="403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579" t="11175" r="14773" b="13446"/>
          <a:stretch/>
        </p:blipFill>
        <p:spPr>
          <a:xfrm>
            <a:off x="-76200" y="1421532"/>
            <a:ext cx="2971800" cy="45844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86595" y="3566636"/>
            <a:ext cx="26289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975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82, 756598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9173 </a:t>
            </a:r>
          </a:p>
        </p:txBody>
      </p:sp>
    </p:spTree>
    <p:extLst>
      <p:ext uri="{BB962C8B-B14F-4D97-AF65-F5344CB8AC3E}">
        <p14:creationId xmlns:p14="http://schemas.microsoft.com/office/powerpoint/2010/main" val="2454214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743200" y="533400"/>
            <a:ext cx="5867400" cy="278083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743200" y="3733708"/>
            <a:ext cx="5521036" cy="1905000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0" y="799636"/>
            <a:ext cx="5410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95600" y="3886200"/>
            <a:ext cx="525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0, 2, 4, 6, </a:t>
            </a:r>
            <a:r>
              <a:rPr lang="en-US" sz="3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8.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0  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4464" y="1421859"/>
            <a:ext cx="2895600" cy="49286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248728"/>
              </p:ext>
            </p:extLst>
          </p:nvPr>
        </p:nvGraphicFramePr>
        <p:xfrm>
          <a:off x="3581400" y="1303972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1400" y="1303972"/>
                        <a:ext cx="76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79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534266" y="554270"/>
            <a:ext cx="7239000" cy="249670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562100" y="3714658"/>
            <a:ext cx="5791200" cy="1905000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620210"/>
            <a:ext cx="701126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 2, 5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43200" y="3928494"/>
            <a:ext cx="2362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0, 50, 52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0, 25, 50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0, 50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21944" y1="28000" x2="50556" y2="23333"/>
                        <a14:foregroundMark x1="18889" y1="81111" x2="53611" y2="92444"/>
                        <a14:foregroundMark x1="71111" y1="74667" x2="62222" y2="8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2866979"/>
            <a:ext cx="3124200" cy="3905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41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667000" y="565616"/>
            <a:ext cx="5867400" cy="2209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981200" y="3124200"/>
            <a:ext cx="5791200" cy="1905000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76575" y="565616"/>
            <a:ext cx="5257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, 5, 9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07055" y="3429000"/>
            <a:ext cx="5257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94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45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670516"/>
            <a:ext cx="2895600" cy="4928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51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409700" y="756851"/>
            <a:ext cx="6324600" cy="15240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762000" y="3782199"/>
            <a:ext cx="5791200" cy="1905000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0" y="756851"/>
            <a:ext cx="5257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9175" y="3944640"/>
            <a:ext cx="553402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61782, 94656, 76320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, 6, 0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45087" y1="11500" x2="58960" y2="29500"/>
                        <a14:foregroundMark x1="56069" y1="82000" x2="70520" y2="80500"/>
                        <a14:foregroundMark x1="71098" y1="85500" x2="67630" y2="79000"/>
                        <a14:foregroundMark x1="14451" y1="56000" x2="10405" y2="76000"/>
                        <a14:foregroundMark x1="34104" y1="69500" x2="15607" y2="68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3505200"/>
            <a:ext cx="3033713" cy="350718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232898"/>
              </p:ext>
            </p:extLst>
          </p:nvPr>
        </p:nvGraphicFramePr>
        <p:xfrm>
          <a:off x="4724400" y="1287422"/>
          <a:ext cx="289560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190440" progId="Equation.DSMT4">
                  <p:embed/>
                </p:oleObj>
              </mc:Choice>
              <mc:Fallback>
                <p:oleObj name="Equation" r:id="rId4" imgW="1993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1287422"/>
                        <a:ext cx="2895600" cy="323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645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 descr="hinh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8915400" cy="557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2286000" y="1788318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 dirty="0">
                <a:latin typeface="Times New Roman" pitchFamily="18" charset="0"/>
              </a:rPr>
              <a:t>HƯỚNG DẪN VỀ NHÀ :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2133600" y="2286000"/>
            <a:ext cx="4876800" cy="35814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anchor="ctr"/>
          <a:lstStyle/>
          <a:p>
            <a:pPr>
              <a:lnSpc>
                <a:spcPct val="150000"/>
              </a:lnSpc>
            </a:pPr>
            <a:br>
              <a:rPr lang="en-US" sz="2200" b="1" i="1" u="sng" dirty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sz="2200" b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</a:t>
            </a:r>
            <a:r>
              <a:rPr lang="nl-NL" sz="2200" b="1" dirty="0">
                <a:latin typeface="Times New Roman" pitchFamily="18" charset="0"/>
                <a:cs typeface="Times New Roman" pitchFamily="18" charset="0"/>
              </a:rPr>
              <a:t>- Ôn tập lại kiến thức về dấu hiệu chia hết cho 2, cho 5.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2200" b="1" dirty="0">
                <a:latin typeface="Times New Roman" pitchFamily="18" charset="0"/>
                <a:cs typeface="Times New Roman" pitchFamily="18" charset="0"/>
              </a:rPr>
              <a:t>- Làm các bài tập /SGK, SBT, PBT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3,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9.</a:t>
            </a: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15365" name="Group 12"/>
          <p:cNvGrpSpPr>
            <a:grpSpLocks/>
          </p:cNvGrpSpPr>
          <p:nvPr/>
        </p:nvGrpSpPr>
        <p:grpSpPr bwMode="auto">
          <a:xfrm>
            <a:off x="7467600" y="152400"/>
            <a:ext cx="1676400" cy="1143000"/>
            <a:chOff x="5295" y="96"/>
            <a:chExt cx="465" cy="232"/>
          </a:xfrm>
        </p:grpSpPr>
        <p:pic>
          <p:nvPicPr>
            <p:cNvPr id="15366" name="Picture 363" descr="2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445" y="96"/>
              <a:ext cx="31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7" name="Picture 367" descr="22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295" y="121"/>
              <a:ext cx="180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46103843"/>
      </p:ext>
    </p:extLst>
  </p:cSld>
  <p:clrMapOvr>
    <a:masterClrMapping/>
  </p:clrMapOvr>
  <p:transition spd="slow">
    <p:wipe dir="u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931333" y="810607"/>
            <a:ext cx="3733800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HCS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A, 6B, 6C, 6D, 6E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0, 45, 39, 44, 42</a:t>
            </a:r>
          </a:p>
        </p:txBody>
      </p:sp>
      <p:sp>
        <p:nvSpPr>
          <p:cNvPr id="7" name="Oval Callout 6"/>
          <p:cNvSpPr/>
          <p:nvPr/>
        </p:nvSpPr>
        <p:spPr>
          <a:xfrm>
            <a:off x="1905000" y="3429000"/>
            <a:ext cx="7010400" cy="1828800"/>
          </a:xfrm>
          <a:prstGeom prst="wedgeEllipseCallout">
            <a:avLst>
              <a:gd name="adj1" fmla="val -52140"/>
              <a:gd name="adj2" fmla="val 50055"/>
            </a:avLst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C00000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ctr">
              <a:buAutoNum type="alphaLcParenR"/>
            </a:pP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342900" indent="-342900" algn="ctr">
              <a:buFontTx/>
              <a:buAutoNum type="alphaLcParenR"/>
            </a:pP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57600" y="5554913"/>
            <a:ext cx="1905000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6A, 6D, 6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657600" y="6076645"/>
            <a:ext cx="1905000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6A, 6B</a:t>
            </a:r>
          </a:p>
        </p:txBody>
      </p:sp>
      <p:pic>
        <p:nvPicPr>
          <p:cNvPr id="1026" name="Picture 2" descr="Nguyễn Siêu School (Hanoi, Vietnam) - Lễ chào cờ tháng 10 của học sinh Tiểu  học">
            <a:extLst>
              <a:ext uri="{FF2B5EF4-FFF2-40B4-BE49-F238E27FC236}">
                <a16:creationId xmlns:a16="http://schemas.microsoft.com/office/drawing/2014/main" id="{C28FDC69-8048-E4A5-33C3-2E5741DCA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12023"/>
            <a:ext cx="3352800" cy="2738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 descr="Hình ảnh Suy Nghĩ Của Cậu Bé PNG , Suy Nghĩ Clipart, Cậu Bé Clipart, Suy  Nghĩ PNG và Vector với nền trong suốt để tải xuống miễn phí">
            <a:extLst>
              <a:ext uri="{FF2B5EF4-FFF2-40B4-BE49-F238E27FC236}">
                <a16:creationId xmlns:a16="http://schemas.microsoft.com/office/drawing/2014/main" id="{31D8D56E-A24B-ED25-A42F-50C30F46CD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80444" y1="29333" x2="80444" y2="29333"/>
                        <a14:foregroundMark x1="79111" y1="33333" x2="79111" y2="33333"/>
                        <a14:foregroundMark x1="84444" y1="24889" x2="84444" y2="24889"/>
                        <a14:foregroundMark x1="86222" y1="21778" x2="86222" y2="21778"/>
                        <a14:foregroundMark x1="79111" y1="40000" x2="79111" y2="40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09600" y="4302725"/>
            <a:ext cx="2819151" cy="2819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25330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 animBg="1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09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" name="Rectangle 2"/>
          <p:cNvSpPr/>
          <p:nvPr/>
        </p:nvSpPr>
        <p:spPr>
          <a:xfrm>
            <a:off x="795966" y="2362200"/>
            <a:ext cx="7552068" cy="175432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Bài 8: </a:t>
            </a:r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ấu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iệu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chia </a:t>
            </a:r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ết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</a:p>
          <a:p>
            <a:pPr algn="ctr"/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2, </a:t>
            </a:r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5</a:t>
            </a:r>
          </a:p>
        </p:txBody>
      </p:sp>
    </p:spTree>
    <p:extLst>
      <p:ext uri="{BB962C8B-B14F-4D97-AF65-F5344CB8AC3E}">
        <p14:creationId xmlns:p14="http://schemas.microsoft.com/office/powerpoint/2010/main" val="1483010677"/>
      </p:ext>
    </p:extLst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714145"/>
            <a:ext cx="8000999" cy="164805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3733800" y="2419350"/>
            <a:ext cx="1176867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599" y="2822731"/>
            <a:ext cx="8000999" cy="14773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0:2=5               22:2 = 11           54:2=27         76:2=38         98:2=49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0, 22, 54, 76, 98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ác số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, 2, 4, 6, 8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229750" y="220933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703780" y="221587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161940" y="221587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634110" y="221119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079610" y="2204190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867335"/>
            <a:ext cx="8077198" cy="127652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41020" y="4467225"/>
            <a:ext cx="152400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u="sng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</a:p>
        </p:txBody>
      </p:sp>
    </p:spTree>
    <p:extLst>
      <p:ext uri="{BB962C8B-B14F-4D97-AF65-F5344CB8AC3E}">
        <p14:creationId xmlns:p14="http://schemas.microsoft.com/office/powerpoint/2010/main" val="30815342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75310" y="923565"/>
            <a:ext cx="8001000" cy="96032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VD 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9 497, 38 634, 276, 123, 9 180, 52 871 ?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076699" y="2042580"/>
            <a:ext cx="1028699" cy="40011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5310" y="2522034"/>
            <a:ext cx="8035287" cy="193899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38 634, 276, 9 18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4, 6, 0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9 497, 123, 5287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7, 3, 1</a:t>
            </a:r>
          </a:p>
        </p:txBody>
      </p:sp>
      <p:pic>
        <p:nvPicPr>
          <p:cNvPr id="2052" name="Picture 4" descr="cười học sinh | Kygia - Hội nhà báo không chuyê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799" y="4540370"/>
            <a:ext cx="4762500" cy="1962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87413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loud 2"/>
          <p:cNvSpPr/>
          <p:nvPr/>
        </p:nvSpPr>
        <p:spPr>
          <a:xfrm>
            <a:off x="533400" y="1162050"/>
            <a:ext cx="3733800" cy="1905000"/>
          </a:xfrm>
          <a:prstGeom prst="cloud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7 210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7220 chia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2 ?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20" name="Cloud 19"/>
          <p:cNvSpPr/>
          <p:nvPr/>
        </p:nvSpPr>
        <p:spPr>
          <a:xfrm>
            <a:off x="4419600" y="1261110"/>
            <a:ext cx="4191000" cy="1828800"/>
          </a:xfrm>
          <a:prstGeom prst="cloud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1, 4, 8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  <p:sp>
        <p:nvSpPr>
          <p:cNvPr id="4" name="Oval 3"/>
          <p:cNvSpPr/>
          <p:nvPr/>
        </p:nvSpPr>
        <p:spPr>
          <a:xfrm>
            <a:off x="457200" y="3429000"/>
            <a:ext cx="3809999" cy="2667000"/>
          </a:xfrm>
          <a:prstGeom prst="ellipse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7 210, 7212, 7214, 7216, 7218, 7220</a:t>
            </a:r>
          </a:p>
        </p:txBody>
      </p:sp>
      <p:sp>
        <p:nvSpPr>
          <p:cNvPr id="22" name="Oval 21"/>
          <p:cNvSpPr/>
          <p:nvPr/>
        </p:nvSpPr>
        <p:spPr>
          <a:xfrm>
            <a:off x="4648200" y="3429000"/>
            <a:ext cx="3809999" cy="2667000"/>
          </a:xfrm>
          <a:prstGeom prst="ellipse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14, 18, 48, 8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38500" y="499765"/>
            <a:ext cx="2819400" cy="40011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35229664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  <p:bldP spid="4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3399"/>
            <a:ext cx="8077200" cy="176212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3962399" y="2314575"/>
            <a:ext cx="1066801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1" y="2714685"/>
            <a:ext cx="8077200" cy="146955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50:5=10              65:5=11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0, 65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65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6248400" y="2133600"/>
            <a:ext cx="16390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861828" y="2166372"/>
            <a:ext cx="16390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62475"/>
            <a:ext cx="8077200" cy="122867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09600" y="4257675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</a:p>
        </p:txBody>
      </p:sp>
    </p:spTree>
    <p:extLst>
      <p:ext uri="{BB962C8B-B14F-4D97-AF65-F5344CB8AC3E}">
        <p14:creationId xmlns:p14="http://schemas.microsoft.com/office/powerpoint/2010/main" val="2013510577"/>
      </p:ext>
    </p:extLst>
  </p:cSld>
  <p:clrMapOvr>
    <a:masterClrMapping/>
  </p:clrMapOvr>
  <p:transition spd="slow">
    <p:wipe dir="d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0" y="914400"/>
            <a:ext cx="8001000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VD 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1 293, 3482, 1985, 379, 638, 2010 ?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095748" y="1984432"/>
            <a:ext cx="1028699" cy="400110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chemeClr val="accent6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>
                <a:solidFill>
                  <a:schemeClr val="accent6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6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accent6">
                  <a:lumMod val="40000"/>
                  <a:lumOff val="6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1" y="2438400"/>
            <a:ext cx="8001000" cy="193899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1985, 201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1293, 3482, 379, 638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</p:spTree>
    <p:extLst>
      <p:ext uri="{BB962C8B-B14F-4D97-AF65-F5344CB8AC3E}">
        <p14:creationId xmlns:p14="http://schemas.microsoft.com/office/powerpoint/2010/main" val="21631273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362200" y="45720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</a:p>
        </p:txBody>
      </p:sp>
      <p:sp>
        <p:nvSpPr>
          <p:cNvPr id="6" name="Oval Callout 5"/>
          <p:cNvSpPr/>
          <p:nvPr/>
        </p:nvSpPr>
        <p:spPr>
          <a:xfrm>
            <a:off x="3505200" y="1828800"/>
            <a:ext cx="5072453" cy="2514600"/>
          </a:xfrm>
          <a:prstGeom prst="wedgeEllipseCallout">
            <a:avLst>
              <a:gd name="adj1" fmla="val -58479"/>
              <a:gd name="adj2" fmla="val 26964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Số ch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pic>
        <p:nvPicPr>
          <p:cNvPr id="2050" name="Picture 2" descr="Những hình ảnh suy nghĩ đẹp">
            <a:extLst>
              <a:ext uri="{FF2B5EF4-FFF2-40B4-BE49-F238E27FC236}">
                <a16:creationId xmlns:a16="http://schemas.microsoft.com/office/drawing/2014/main" id="{294B3AAE-4706-60C0-7AE8-1BC8A9095F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167" b="94500" l="9947" r="89876">
                        <a14:foregroundMark x1="84725" y1="8333" x2="84725" y2="8333"/>
                        <a14:foregroundMark x1="75133" y1="2167" x2="75133" y2="2167"/>
                        <a14:foregroundMark x1="75488" y1="17833" x2="75488" y2="17833"/>
                        <a14:foregroundMark x1="56483" y1="89500" x2="56483" y2="89500"/>
                        <a14:foregroundMark x1="33925" y1="93167" x2="33925" y2="93167"/>
                        <a14:foregroundMark x1="25400" y1="92667" x2="25400" y2="92667"/>
                        <a14:foregroundMark x1="42451" y1="35333" x2="42451" y2="35333"/>
                        <a14:foregroundMark x1="56128" y1="34167" x2="56128" y2="34167"/>
                        <a14:foregroundMark x1="52220" y1="88667" x2="52220" y2="88667"/>
                        <a14:foregroundMark x1="58437" y1="90500" x2="58437" y2="90500"/>
                        <a14:foregroundMark x1="66963" y1="93833" x2="66963" y2="93833"/>
                        <a14:foregroundMark x1="69272" y1="94500" x2="69272" y2="94500"/>
                        <a14:foregroundMark x1="79396" y1="93167" x2="79396" y2="93167"/>
                        <a14:foregroundMark x1="79396" y1="93167" x2="79396" y2="93167"/>
                        <a14:foregroundMark x1="73535" y1="88333" x2="73535" y2="88333"/>
                        <a14:foregroundMark x1="69982" y1="92667" x2="69982" y2="92667"/>
                        <a14:foregroundMark x1="36767" y1="93167" x2="36767" y2="93167"/>
                        <a14:foregroundMark x1="41385" y1="88667" x2="65187" y2="93667"/>
                        <a14:foregroundMark x1="65187" y1="93667" x2="41385" y2="91667"/>
                        <a14:foregroundMark x1="27353" y1="88333" x2="27709" y2="87667"/>
                        <a14:foregroundMark x1="75844" y1="85500" x2="77798" y2="87333"/>
                        <a14:foregroundMark x1="76554" y1="90500" x2="76199" y2="9083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87674"/>
            <a:ext cx="3217546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395677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8</TotalTime>
  <Words>945</Words>
  <Application>Microsoft Office PowerPoint</Application>
  <PresentationFormat>On-screen Show (4:3)</PresentationFormat>
  <Paragraphs>73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ruong yen nhi</cp:lastModifiedBy>
  <cp:revision>23</cp:revision>
  <dcterms:created xsi:type="dcterms:W3CDTF">2021-08-12T10:20:39Z</dcterms:created>
  <dcterms:modified xsi:type="dcterms:W3CDTF">2022-12-14T16:40:46Z</dcterms:modified>
</cp:coreProperties>
</file>